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114" w:type="dxa"/>
        <w:tblInd w:w="-214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6995"/>
      </w:tblGrid>
      <w:tr w:rsidR="006F3A5C" w14:paraId="0DDCB601" w14:textId="77777777" w:rsidTr="00D523DD">
        <w:trPr>
          <w:cantSplit/>
          <w:trHeight w:val="1657"/>
        </w:trPr>
        <w:tc>
          <w:tcPr>
            <w:tcW w:w="3119" w:type="dxa"/>
            <w:tcBorders>
              <w:top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7CB53FCC" w14:textId="77777777" w:rsidR="006F3A5C" w:rsidRDefault="006F3A5C" w:rsidP="007B5C96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73F0579" wp14:editId="77C1ED3D">
                  <wp:extent cx="1407381" cy="1192695"/>
                  <wp:effectExtent l="0" t="0" r="2540" b="7620"/>
                  <wp:docPr id="1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3315" cy="11892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995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</w:tcBorders>
          </w:tcPr>
          <w:p w14:paraId="505D7337" w14:textId="77777777" w:rsidR="006F3A5C" w:rsidRPr="00C51860" w:rsidRDefault="006F3A5C" w:rsidP="007B5C96">
            <w:pPr>
              <w:pStyle w:val="Ttulo1"/>
              <w:jc w:val="center"/>
              <w:rPr>
                <w:rFonts w:asciiTheme="minorHAnsi" w:hAnsiTheme="minorHAnsi" w:cs="Times New Roman"/>
              </w:rPr>
            </w:pPr>
            <w:r>
              <w:rPr>
                <w:rFonts w:asciiTheme="minorHAnsi" w:hAnsiTheme="minorHAnsi" w:cs="Times New Roman"/>
              </w:rPr>
              <w:t xml:space="preserve">FICHA DE TRABALHO </w:t>
            </w:r>
            <w:r w:rsidRPr="00C51860">
              <w:rPr>
                <w:rFonts w:asciiTheme="minorHAnsi" w:hAnsiTheme="minorHAnsi" w:cs="Times New Roman"/>
              </w:rPr>
              <w:t>DE MATEMÁTICA</w:t>
            </w:r>
            <w:r>
              <w:rPr>
                <w:rFonts w:asciiTheme="minorHAnsi" w:hAnsiTheme="minorHAnsi" w:cs="Times New Roman"/>
              </w:rPr>
              <w:t xml:space="preserve"> A</w:t>
            </w:r>
          </w:p>
          <w:p w14:paraId="6D7D7144" w14:textId="77777777" w:rsidR="006F3A5C" w:rsidRDefault="006F3A5C" w:rsidP="007B5C96">
            <w:pPr>
              <w:jc w:val="center"/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</w:pPr>
          </w:p>
          <w:p w14:paraId="2C19D36F" w14:textId="5350C78F" w:rsidR="006F3A5C" w:rsidRDefault="006F3A5C" w:rsidP="007B5C96">
            <w:pPr>
              <w:jc w:val="center"/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</w:pPr>
            <w:r w:rsidRPr="00C51860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 xml:space="preserve">Turma: </w:t>
            </w:r>
            <w:r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9º</w:t>
            </w:r>
            <w:r w:rsidRPr="00C51860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 xml:space="preserve"> </w:t>
            </w:r>
            <w:r w:rsidR="00D523DD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Ano</w:t>
            </w:r>
          </w:p>
          <w:p w14:paraId="75D1039E" w14:textId="77777777" w:rsidR="006F3A5C" w:rsidRPr="003649F0" w:rsidRDefault="006F3A5C" w:rsidP="007B5C96">
            <w:pPr>
              <w:jc w:val="center"/>
              <w:rPr>
                <w:rFonts w:asciiTheme="minorHAnsi" w:hAnsiTheme="minorHAnsi" w:cs="Times New Roman"/>
                <w:sz w:val="28"/>
                <w:szCs w:val="28"/>
              </w:rPr>
            </w:pPr>
          </w:p>
          <w:p w14:paraId="728906F4" w14:textId="5D04A8E4" w:rsidR="006F3A5C" w:rsidRPr="003649F0" w:rsidRDefault="006F3A5C" w:rsidP="007B5C96">
            <w:pPr>
              <w:spacing w:after="120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649F0">
              <w:rPr>
                <w:rFonts w:asciiTheme="minorHAnsi" w:hAnsiTheme="minorHAnsi" w:cs="Times New Roman"/>
                <w:b/>
                <w:bCs/>
                <w:sz w:val="18"/>
                <w:szCs w:val="18"/>
              </w:rPr>
              <w:t xml:space="preserve"> </w:t>
            </w:r>
          </w:p>
        </w:tc>
      </w:tr>
    </w:tbl>
    <w:p w14:paraId="20D58663" w14:textId="6E7E0A34" w:rsidR="00814FFD" w:rsidRDefault="00814FFD"/>
    <w:p w14:paraId="7E2CDBE7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21BE6451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DAC2130" w14:textId="77777777" w:rsidR="00D523DD" w:rsidRPr="00D523DD" w:rsidRDefault="00D523DD" w:rsidP="00D523DD">
      <w:pPr>
        <w:pStyle w:val="PargrafodaLista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sz w:val="24"/>
          <w:szCs w:val="24"/>
        </w:rPr>
        <w:t>Calcula cada uma das somas:</w:t>
      </w:r>
    </w:p>
    <w:p w14:paraId="2F821551" w14:textId="77777777" w:rsidR="00D523DD" w:rsidRPr="00D523DD" w:rsidRDefault="00D523DD" w:rsidP="00D523DD">
      <w:pPr>
        <w:pStyle w:val="PargrafodaLista"/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3E1FD461" wp14:editId="66235AA3">
            <wp:simplePos x="0" y="0"/>
            <wp:positionH relativeFrom="column">
              <wp:posOffset>4562475</wp:posOffset>
            </wp:positionH>
            <wp:positionV relativeFrom="paragraph">
              <wp:posOffset>142875</wp:posOffset>
            </wp:positionV>
            <wp:extent cx="1600200" cy="1371600"/>
            <wp:effectExtent l="0" t="0" r="0" b="0"/>
            <wp:wrapTight wrapText="bothSides">
              <wp:wrapPolygon edited="0">
                <wp:start x="5143" y="0"/>
                <wp:lineTo x="3343" y="600"/>
                <wp:lineTo x="1543" y="3300"/>
                <wp:lineTo x="1543" y="4800"/>
                <wp:lineTo x="514" y="7500"/>
                <wp:lineTo x="0" y="11100"/>
                <wp:lineTo x="2829" y="14400"/>
                <wp:lineTo x="4114" y="14400"/>
                <wp:lineTo x="3086" y="19200"/>
                <wp:lineTo x="2057" y="21300"/>
                <wp:lineTo x="18771" y="21300"/>
                <wp:lineTo x="18514" y="19200"/>
                <wp:lineTo x="19800" y="14400"/>
                <wp:lineTo x="21343" y="11400"/>
                <wp:lineTo x="21343" y="9600"/>
                <wp:lineTo x="19029" y="4800"/>
                <wp:lineTo x="19543" y="3600"/>
                <wp:lineTo x="16971" y="2700"/>
                <wp:lineTo x="6943" y="0"/>
                <wp:lineTo x="5143" y="0"/>
              </wp:wrapPolygon>
            </wp:wrapTight>
            <wp:docPr id="39" name="Imagem 39" descr="tourn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ourne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2C7886F7" w14:textId="77777777" w:rsidR="00D523DD" w:rsidRPr="00D523DD" w:rsidRDefault="00D523DD" w:rsidP="00D523DD">
      <w:pPr>
        <w:pStyle w:val="PargrafodaLista"/>
        <w:numPr>
          <w:ilvl w:val="1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position w:val="-10"/>
          <w:sz w:val="24"/>
          <w:szCs w:val="24"/>
        </w:rPr>
        <w:object w:dxaOrig="1120" w:dyaOrig="340" w14:anchorId="618C0A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5.7pt;height:16.9pt" o:ole="">
            <v:imagedata r:id="rId7" o:title=""/>
          </v:shape>
          <o:OLEObject Type="Embed" ProgID="Equation.3" ShapeID="_x0000_i1029" DrawAspect="Content" ObjectID="_1760458597" r:id="rId8"/>
        </w:object>
      </w:r>
      <w:r w:rsidRPr="00D523DD">
        <w:rPr>
          <w:rFonts w:ascii="Times New Roman" w:hAnsi="Times New Roman" w:cs="Times New Roman"/>
          <w:position w:val="-10"/>
          <w:sz w:val="24"/>
          <w:szCs w:val="24"/>
        </w:rPr>
        <w:object w:dxaOrig="180" w:dyaOrig="340" w14:anchorId="546B16ED">
          <v:shape id="_x0000_i1030" type="#_x0000_t75" style="width:8.75pt;height:16.9pt" o:ole="">
            <v:imagedata r:id="rId9" o:title=""/>
          </v:shape>
          <o:OLEObject Type="Embed" ProgID="Equation.3" ShapeID="_x0000_i1030" DrawAspect="Content" ObjectID="_1760458598" r:id="rId10"/>
        </w:object>
      </w:r>
      <w:r w:rsidRPr="00D523DD">
        <w:rPr>
          <w:rFonts w:ascii="Times New Roman" w:hAnsi="Times New Roman" w:cs="Times New Roman"/>
          <w:sz w:val="24"/>
          <w:szCs w:val="24"/>
        </w:rPr>
        <w:t xml:space="preserve">                      1.2) </w:t>
      </w:r>
      <w:r w:rsidRPr="00D523DD">
        <w:rPr>
          <w:rFonts w:ascii="Times New Roman" w:hAnsi="Times New Roman" w:cs="Times New Roman"/>
          <w:position w:val="-10"/>
          <w:sz w:val="24"/>
          <w:szCs w:val="24"/>
        </w:rPr>
        <w:object w:dxaOrig="1180" w:dyaOrig="340" w14:anchorId="2B5B5964">
          <v:shape id="_x0000_i1031" type="#_x0000_t75" style="width:58.8pt;height:16.9pt" o:ole="">
            <v:imagedata r:id="rId11" o:title=""/>
          </v:shape>
          <o:OLEObject Type="Embed" ProgID="Equation.3" ShapeID="_x0000_i1031" DrawAspect="Content" ObjectID="_1760458599" r:id="rId12"/>
        </w:object>
      </w:r>
    </w:p>
    <w:p w14:paraId="26DE7099" w14:textId="77777777" w:rsidR="00D523DD" w:rsidRPr="00D523DD" w:rsidRDefault="00D523DD" w:rsidP="00D523DD">
      <w:pPr>
        <w:ind w:left="851"/>
        <w:rPr>
          <w:rFonts w:ascii="Times New Roman" w:hAnsi="Times New Roman" w:cs="Times New Roman"/>
          <w:sz w:val="24"/>
          <w:szCs w:val="24"/>
        </w:rPr>
      </w:pPr>
    </w:p>
    <w:p w14:paraId="3E926045" w14:textId="77777777" w:rsidR="00D523DD" w:rsidRPr="00D523DD" w:rsidRDefault="00D523DD" w:rsidP="00D523DD">
      <w:pPr>
        <w:ind w:left="851"/>
        <w:rPr>
          <w:rFonts w:ascii="Times New Roman" w:hAnsi="Times New Roman" w:cs="Times New Roman"/>
          <w:sz w:val="24"/>
          <w:szCs w:val="24"/>
        </w:rPr>
      </w:pPr>
    </w:p>
    <w:p w14:paraId="108403DF" w14:textId="77777777" w:rsidR="00D523DD" w:rsidRPr="00D523DD" w:rsidRDefault="00D523DD" w:rsidP="00D523DD">
      <w:pPr>
        <w:pStyle w:val="PargrafodaLista"/>
        <w:numPr>
          <w:ilvl w:val="1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position w:val="-10"/>
          <w:sz w:val="24"/>
          <w:szCs w:val="24"/>
        </w:rPr>
        <w:object w:dxaOrig="1520" w:dyaOrig="340" w14:anchorId="6A811C41">
          <v:shape id="_x0000_i1032" type="#_x0000_t75" style="width:75.75pt;height:16.9pt" o:ole="">
            <v:imagedata r:id="rId13" o:title=""/>
          </v:shape>
          <o:OLEObject Type="Embed" ProgID="Equation.3" ShapeID="_x0000_i1032" DrawAspect="Content" ObjectID="_1760458600" r:id="rId14"/>
        </w:object>
      </w:r>
      <w:r w:rsidRPr="00D523DD">
        <w:rPr>
          <w:rFonts w:ascii="Times New Roman" w:hAnsi="Times New Roman" w:cs="Times New Roman"/>
          <w:sz w:val="24"/>
          <w:szCs w:val="24"/>
        </w:rPr>
        <w:t xml:space="preserve">                  1.4) </w:t>
      </w:r>
      <w:r w:rsidRPr="00D523DD">
        <w:rPr>
          <w:rFonts w:ascii="Times New Roman" w:hAnsi="Times New Roman" w:cs="Times New Roman"/>
          <w:position w:val="-10"/>
          <w:sz w:val="24"/>
          <w:szCs w:val="24"/>
        </w:rPr>
        <w:object w:dxaOrig="1500" w:dyaOrig="340" w14:anchorId="7625DC07">
          <v:shape id="_x0000_i1033" type="#_x0000_t75" style="width:75.15pt;height:16.9pt" o:ole="">
            <v:imagedata r:id="rId15" o:title=""/>
          </v:shape>
          <o:OLEObject Type="Embed" ProgID="Equation.3" ShapeID="_x0000_i1033" DrawAspect="Content" ObjectID="_1760458601" r:id="rId16"/>
        </w:object>
      </w:r>
    </w:p>
    <w:p w14:paraId="33953C75" w14:textId="77777777" w:rsidR="00D523DD" w:rsidRP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</w:p>
    <w:p w14:paraId="7F3D220D" w14:textId="77777777" w:rsidR="00D523DD" w:rsidRP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</w:p>
    <w:p w14:paraId="67504CD9" w14:textId="77777777" w:rsidR="00D523DD" w:rsidRPr="00D523DD" w:rsidRDefault="00D523DD" w:rsidP="00D523DD">
      <w:pPr>
        <w:ind w:left="426"/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sz w:val="24"/>
          <w:szCs w:val="24"/>
        </w:rPr>
        <w:t>2) Calcula o valor numérico de cada uma das expressões.</w:t>
      </w:r>
    </w:p>
    <w:p w14:paraId="17B6F814" w14:textId="77777777" w:rsid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</w:p>
    <w:p w14:paraId="018ADB5F" w14:textId="77777777" w:rsid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elha"/>
        <w:tblW w:w="0" w:type="auto"/>
        <w:tblInd w:w="817" w:type="dxa"/>
        <w:tblLook w:val="04A0" w:firstRow="1" w:lastRow="0" w:firstColumn="1" w:lastColumn="0" w:noHBand="0" w:noVBand="1"/>
      </w:tblPr>
      <w:tblGrid>
        <w:gridCol w:w="4214"/>
        <w:gridCol w:w="4575"/>
      </w:tblGrid>
      <w:tr w:rsidR="00D523DD" w14:paraId="2B3EBD8D" w14:textId="77777777" w:rsidTr="00D523DD">
        <w:tc>
          <w:tcPr>
            <w:tcW w:w="4214" w:type="dxa"/>
          </w:tcPr>
          <w:p w14:paraId="6CB24CE5" w14:textId="77777777" w:rsidR="00D523DD" w:rsidRDefault="00D523DD" w:rsidP="00D523D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75" w:type="dxa"/>
          </w:tcPr>
          <w:p w14:paraId="0F3CD186" w14:textId="77777777" w:rsidR="00D523DD" w:rsidRDefault="00D523DD" w:rsidP="00D523D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FD49C7C" w14:textId="77777777" w:rsidR="00D523DD" w:rsidRP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</w:p>
    <w:p w14:paraId="543E41CE" w14:textId="77777777" w:rsidR="00D523DD" w:rsidRPr="00D523DD" w:rsidRDefault="00D523DD" w:rsidP="00D523DD">
      <w:pPr>
        <w:rPr>
          <w:rFonts w:ascii="Times New Roman" w:hAnsi="Times New Roman" w:cs="Times New Roman"/>
          <w:sz w:val="24"/>
          <w:szCs w:val="24"/>
        </w:rPr>
      </w:pPr>
      <w:r w:rsidRPr="00D523DD"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D523DD">
        <w:rPr>
          <w:rFonts w:ascii="Times New Roman" w:hAnsi="Times New Roman" w:cs="Times New Roman"/>
          <w:position w:val="-172"/>
          <w:sz w:val="24"/>
          <w:szCs w:val="24"/>
        </w:rPr>
        <w:object w:dxaOrig="6000" w:dyaOrig="3560" w14:anchorId="2576E065">
          <v:shape id="_x0000_i1034" type="#_x0000_t75" style="width:300.6pt;height:177.8pt" o:ole="">
            <v:imagedata r:id="rId17" o:title=""/>
          </v:shape>
          <o:OLEObject Type="Embed" ProgID="Equation.DSMT4" ShapeID="_x0000_i1034" DrawAspect="Content" ObjectID="_1760458602" r:id="rId18"/>
        </w:object>
      </w:r>
      <w:r w:rsidRPr="00D523DD">
        <w:rPr>
          <w:rFonts w:ascii="Times New Roman" w:hAnsi="Times New Roman" w:cs="Times New Roman"/>
          <w:snapToGrid w:val="0"/>
          <w:color w:val="000000"/>
          <w:w w:val="0"/>
          <w:sz w:val="24"/>
          <w:szCs w:val="24"/>
          <w:u w:color="000000"/>
          <w:bdr w:val="none" w:sz="0" w:space="0" w:color="000000"/>
          <w:shd w:val="clear" w:color="000000" w:fill="000000"/>
        </w:rPr>
        <w:t xml:space="preserve"> </w:t>
      </w:r>
    </w:p>
    <w:p w14:paraId="736F67CE" w14:textId="77777777" w:rsidR="00D523DD" w:rsidRDefault="00D523DD" w:rsidP="00D523DD">
      <w:pPr>
        <w:rPr>
          <w:rFonts w:ascii="Comic Sans MS" w:hAnsi="Comic Sans MS"/>
        </w:rPr>
      </w:pPr>
    </w:p>
    <w:p w14:paraId="13EE403A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3622A43F" w14:textId="77777777" w:rsidR="00D523DD" w:rsidRDefault="00D523DD" w:rsidP="00D523DD">
      <w:pPr>
        <w:ind w:left="426"/>
        <w:rPr>
          <w:rFonts w:ascii="Comic Sans MS" w:hAnsi="Comic Sans MS"/>
        </w:rPr>
      </w:pPr>
      <w:r>
        <w:rPr>
          <w:rFonts w:ascii="Comic Sans MS" w:hAnsi="Comic Sans MS"/>
        </w:rPr>
        <w:t xml:space="preserve">3) </w:t>
      </w:r>
      <w:proofErr w:type="spellStart"/>
      <w:r>
        <w:rPr>
          <w:rFonts w:ascii="Comic Sans MS" w:hAnsi="Comic Sans MS"/>
        </w:rPr>
        <w:t>Efectua</w:t>
      </w:r>
      <w:proofErr w:type="spellEnd"/>
      <w:r>
        <w:rPr>
          <w:rFonts w:ascii="Comic Sans MS" w:hAnsi="Comic Sans MS"/>
        </w:rPr>
        <w:t xml:space="preserve"> as seguintes operações depois de simplificares a escrita.</w:t>
      </w:r>
    </w:p>
    <w:p w14:paraId="6A03E10C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31DD733C" w14:textId="77777777" w:rsidR="00D523DD" w:rsidRDefault="00D523DD" w:rsidP="00D523DD">
      <w:pPr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         </w:t>
      </w:r>
      <w:r w:rsidRPr="00BF0842">
        <w:rPr>
          <w:rFonts w:ascii="Comic Sans MS" w:hAnsi="Comic Sans MS"/>
          <w:position w:val="-210"/>
        </w:rPr>
        <w:object w:dxaOrig="8540" w:dyaOrig="4340" w14:anchorId="5C8B533D">
          <v:shape id="_x0000_i1035" type="#_x0000_t75" style="width:427pt;height:217.2pt" o:ole="">
            <v:imagedata r:id="rId19" o:title=""/>
          </v:shape>
          <o:OLEObject Type="Embed" ProgID="Equation.DSMT4" ShapeID="_x0000_i1035" DrawAspect="Content" ObjectID="_1760458603" r:id="rId20"/>
        </w:object>
      </w:r>
    </w:p>
    <w:p w14:paraId="4392FB0D" w14:textId="77777777" w:rsidR="00D523DD" w:rsidRDefault="00D523DD" w:rsidP="00D523DD">
      <w:pPr>
        <w:rPr>
          <w:rFonts w:ascii="Comic Sans MS" w:hAnsi="Comic Sans MS"/>
          <w:position w:val="-204"/>
        </w:rPr>
      </w:pPr>
    </w:p>
    <w:p w14:paraId="1FCD9B85" w14:textId="77777777" w:rsidR="00D523DD" w:rsidRDefault="00D523DD" w:rsidP="00D523DD">
      <w:pPr>
        <w:ind w:left="426"/>
        <w:rPr>
          <w:rFonts w:ascii="Comic Sans MS" w:hAnsi="Comic Sans MS"/>
        </w:rPr>
      </w:pPr>
      <w:r>
        <w:rPr>
          <w:rFonts w:ascii="Comic Sans MS" w:hAnsi="Comic Sans MS"/>
        </w:rPr>
        <w:t>1) Calcula</w:t>
      </w:r>
    </w:p>
    <w:p w14:paraId="2DD40EFD" w14:textId="77777777" w:rsidR="00D523DD" w:rsidRDefault="00D523DD" w:rsidP="00D523DD">
      <w:pPr>
        <w:ind w:left="426"/>
        <w:jc w:val="center"/>
        <w:rPr>
          <w:rFonts w:ascii="Comic Sans MS" w:hAnsi="Comic Sans MS"/>
        </w:rPr>
      </w:pPr>
      <w:r w:rsidRPr="00BF0842">
        <w:rPr>
          <w:rFonts w:ascii="Comic Sans MS" w:hAnsi="Comic Sans MS"/>
          <w:position w:val="-132"/>
        </w:rPr>
        <w:object w:dxaOrig="6320" w:dyaOrig="2780" w14:anchorId="68052F1D">
          <v:shape id="_x0000_i1036" type="#_x0000_t75" style="width:316pt;height:139pt" o:ole="">
            <v:imagedata r:id="rId21" o:title=""/>
          </v:shape>
          <o:OLEObject Type="Embed" ProgID="Equation.DSMT4" ShapeID="_x0000_i1036" DrawAspect="Content" ObjectID="_1760458604" r:id="rId22"/>
        </w:object>
      </w:r>
    </w:p>
    <w:p w14:paraId="3B4FD94D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01502D34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7BE2C947" w14:textId="02DE8F22" w:rsidR="00D523DD" w:rsidRDefault="00D523DD" w:rsidP="00D523DD">
      <w:pPr>
        <w:ind w:left="426"/>
        <w:rPr>
          <w:rFonts w:ascii="Comic Sans MS" w:hAnsi="Comic Sans MS"/>
        </w:rPr>
      </w:pPr>
      <w:r>
        <w:rPr>
          <w:rFonts w:ascii="Comic Sans MS" w:hAnsi="Comic Sans MS"/>
        </w:rPr>
        <w:t>2) Calcula o valor num</w: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0" distR="0" simplePos="0" relativeHeight="251664384" behindDoc="0" locked="0" layoutInCell="1" allowOverlap="1" wp14:anchorId="72F3D61D" wp14:editId="1E6424A5">
                <wp:simplePos x="0" y="0"/>
                <wp:positionH relativeFrom="column">
                  <wp:posOffset>4152900</wp:posOffset>
                </wp:positionH>
                <wp:positionV relativeFrom="paragraph">
                  <wp:posOffset>10325100</wp:posOffset>
                </wp:positionV>
                <wp:extent cx="1371600" cy="499110"/>
                <wp:effectExtent l="19050" t="19050" r="38100" b="34290"/>
                <wp:wrapNone/>
                <wp:docPr id="1756864750" name="Caixa de tex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49911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67C3821" w14:textId="77777777" w:rsidR="00D523DD" w:rsidRDefault="00D523DD" w:rsidP="00D523D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/>
                                <w:sz w:val="48"/>
                                <w:szCs w:val="48"/>
                              </w:rPr>
                              <w:t>1 pesso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2F3D61D" id="_x0000_t202" coordsize="21600,21600" o:spt="202" path="m,l,21600r21600,l21600,xe">
                <v:stroke joinstyle="miter"/>
                <v:path gradientshapeok="t" o:connecttype="rect"/>
              </v:shapetype>
              <v:shape id="Caixa de texto 3" o:spid="_x0000_s1026" type="#_x0000_t202" style="position:absolute;left:0;text-align:left;margin-left:327pt;margin-top:813pt;width:108pt;height:39.3pt;z-index:25166438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" fillcolor="silver" strokeweight="4.5pt">
                <v:stroke linestyle="thickThin"/>
                <v:textbox style="mso-fit-shape-to-text:t">
                  <w:txbxContent>
                    <w:p w14:paraId="667C3821" w14:textId="77777777" w:rsidR="00D523DD" w:rsidRDefault="00D523DD" w:rsidP="00D523D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48"/>
                          <w:szCs w:val="48"/>
                        </w:rPr>
                      </w:pPr>
                      <w:r>
                        <w:rPr>
                          <w:color w:val="000000"/>
                          <w:sz w:val="48"/>
                          <w:szCs w:val="48"/>
                        </w:rPr>
                        <w:t>1 pesso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0" distR="0" simplePos="0" relativeHeight="251663360" behindDoc="0" locked="0" layoutInCell="1" allowOverlap="1" wp14:anchorId="0F6A0CA0" wp14:editId="0217BEAD">
                <wp:simplePos x="0" y="0"/>
                <wp:positionH relativeFrom="column">
                  <wp:posOffset>2247900</wp:posOffset>
                </wp:positionH>
                <wp:positionV relativeFrom="paragraph">
                  <wp:posOffset>10325100</wp:posOffset>
                </wp:positionV>
                <wp:extent cx="1524000" cy="499110"/>
                <wp:effectExtent l="19050" t="19050" r="38100" b="3429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49911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F267AB" w14:textId="77777777" w:rsidR="00D523DD" w:rsidRDefault="00D523DD" w:rsidP="00D523D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/>
                                <w:sz w:val="48"/>
                                <w:szCs w:val="48"/>
                              </w:rPr>
                              <w:t>3 pesso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6A0CA0" id="Caixa de texto 2" o:spid="_x0000_s1027" type="#_x0000_t202" style="position:absolute;left:0;text-align:left;margin-left:177pt;margin-top:813pt;width:120pt;height:39.3pt;z-index:251663360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" fillcolor="silver" strokeweight="4.5pt">
                <v:stroke linestyle="thickThin"/>
                <v:textbox style="mso-fit-shape-to-text:t">
                  <w:txbxContent>
                    <w:p w14:paraId="0CF267AB" w14:textId="77777777" w:rsidR="00D523DD" w:rsidRDefault="00D523DD" w:rsidP="00D523D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48"/>
                          <w:szCs w:val="48"/>
                        </w:rPr>
                      </w:pPr>
                      <w:r>
                        <w:rPr>
                          <w:color w:val="000000"/>
                          <w:sz w:val="48"/>
                          <w:szCs w:val="48"/>
                        </w:rPr>
                        <w:t>3 pesso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0" distR="0" simplePos="0" relativeHeight="251662336" behindDoc="0" locked="0" layoutInCell="1" allowOverlap="1" wp14:anchorId="727313CA" wp14:editId="2E5C4756">
                <wp:simplePos x="0" y="0"/>
                <wp:positionH relativeFrom="column">
                  <wp:posOffset>419100</wp:posOffset>
                </wp:positionH>
                <wp:positionV relativeFrom="paragraph">
                  <wp:posOffset>10325100</wp:posOffset>
                </wp:positionV>
                <wp:extent cx="1447800" cy="499110"/>
                <wp:effectExtent l="19050" t="19050" r="38100" b="3429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49911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15AA5B" w14:textId="77777777" w:rsidR="00D523DD" w:rsidRDefault="00D523DD" w:rsidP="00D523D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/>
                                <w:sz w:val="48"/>
                                <w:szCs w:val="48"/>
                              </w:rPr>
                              <w:t>2 pesso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7313CA" id="_x0000_s1028" type="#_x0000_t202" style="position:absolute;left:0;text-align:left;margin-left:33pt;margin-top:813pt;width:114pt;height:39.3pt;z-index:251662336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" fillcolor="silver" strokeweight="4.5pt">
                <v:stroke linestyle="thickThin"/>
                <v:textbox style="mso-fit-shape-to-text:t">
                  <w:txbxContent>
                    <w:p w14:paraId="2415AA5B" w14:textId="77777777" w:rsidR="00D523DD" w:rsidRDefault="00D523DD" w:rsidP="00D523D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48"/>
                          <w:szCs w:val="48"/>
                        </w:rPr>
                      </w:pPr>
                      <w:r>
                        <w:rPr>
                          <w:color w:val="000000"/>
                          <w:sz w:val="48"/>
                          <w:szCs w:val="48"/>
                        </w:rPr>
                        <w:t>2 pessoa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0" distR="0" simplePos="0" relativeHeight="251661312" behindDoc="0" locked="0" layoutInCell="1" allowOverlap="1" wp14:anchorId="43CB1907" wp14:editId="24A0891C">
                <wp:simplePos x="0" y="0"/>
                <wp:positionH relativeFrom="column">
                  <wp:posOffset>-2828290</wp:posOffset>
                </wp:positionH>
                <wp:positionV relativeFrom="paragraph">
                  <wp:posOffset>9753600</wp:posOffset>
                </wp:positionV>
                <wp:extent cx="437515" cy="2952750"/>
                <wp:effectExtent l="19050" t="19050" r="38735" b="38100"/>
                <wp:wrapNone/>
                <wp:docPr id="777354156" name="Caixa de texto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515" cy="295275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AFA6C4" w14:textId="77777777" w:rsidR="00D523DD" w:rsidRDefault="00D523DD" w:rsidP="00D523DD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color w:val="000000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color w:val="000000"/>
                                <w:sz w:val="48"/>
                                <w:szCs w:val="48"/>
                              </w:rPr>
                              <w:t>600 euro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CB1907" id="Caixa de texto 1" o:spid="_x0000_s1029" type="#_x0000_t202" style="position:absolute;left:0;text-align:left;margin-left:-222.7pt;margin-top:768pt;width:34.45pt;height:232.5pt;z-index:251661312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" fillcolor="silver" strokeweight="4.5pt">
                <v:stroke linestyle="thickThin"/>
                <v:textbox style="mso-fit-shape-to-text:t">
                  <w:txbxContent>
                    <w:p w14:paraId="09AFA6C4" w14:textId="77777777" w:rsidR="00D523DD" w:rsidRDefault="00D523DD" w:rsidP="00D523DD">
                      <w:pPr>
                        <w:autoSpaceDE w:val="0"/>
                        <w:autoSpaceDN w:val="0"/>
                        <w:adjustRightInd w:val="0"/>
                        <w:rPr>
                          <w:color w:val="000000"/>
                          <w:sz w:val="48"/>
                          <w:szCs w:val="48"/>
                        </w:rPr>
                      </w:pPr>
                      <w:r>
                        <w:rPr>
                          <w:color w:val="000000"/>
                          <w:sz w:val="48"/>
                          <w:szCs w:val="48"/>
                        </w:rPr>
                        <w:t>600 euro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</w:rPr>
        <w:t>érico de cada uma das expressões:</w:t>
      </w:r>
    </w:p>
    <w:p w14:paraId="46509B22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1D5C53C6" w14:textId="77777777" w:rsidR="00D523DD" w:rsidRDefault="00D523DD" w:rsidP="00D523DD">
      <w:pPr>
        <w:tabs>
          <w:tab w:val="left" w:pos="567"/>
        </w:tabs>
        <w:ind w:left="426"/>
        <w:jc w:val="center"/>
        <w:rPr>
          <w:rFonts w:ascii="Comic Sans MS" w:hAnsi="Comic Sans MS"/>
        </w:rPr>
      </w:pPr>
      <w:r w:rsidRPr="00BF0842">
        <w:rPr>
          <w:rFonts w:ascii="Comic Sans MS" w:hAnsi="Comic Sans MS"/>
          <w:position w:val="-132"/>
        </w:rPr>
        <w:object w:dxaOrig="7760" w:dyaOrig="2780" w14:anchorId="29ED5137">
          <v:shape id="_x0000_i1037" type="#_x0000_t75" style="width:388pt;height:139pt" o:ole="">
            <v:imagedata r:id="rId23" o:title=""/>
          </v:shape>
          <o:OLEObject Type="Embed" ProgID="Equation.DSMT4" ShapeID="_x0000_i1037" DrawAspect="Content" ObjectID="_1760458605" r:id="rId24"/>
        </w:object>
      </w:r>
    </w:p>
    <w:p w14:paraId="7A06A666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6C2A7E3B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35397BEB" w14:textId="77777777" w:rsidR="00D523DD" w:rsidRDefault="00D523DD" w:rsidP="00D523DD">
      <w:pPr>
        <w:ind w:left="426"/>
        <w:rPr>
          <w:rFonts w:ascii="Comic Sans MS" w:hAnsi="Comic Sans MS"/>
        </w:rPr>
      </w:pPr>
      <w:r>
        <w:rPr>
          <w:rFonts w:ascii="Comic Sans MS" w:hAnsi="Comic Sans MS"/>
        </w:rPr>
        <w:t>3) Calcula as seguintes divisões</w:t>
      </w:r>
    </w:p>
    <w:p w14:paraId="7953C228" w14:textId="77777777" w:rsidR="00D523DD" w:rsidRDefault="00D523DD" w:rsidP="00D523DD">
      <w:pPr>
        <w:ind w:left="426"/>
        <w:rPr>
          <w:rFonts w:ascii="Comic Sans MS" w:hAnsi="Comic Sans MS"/>
        </w:rPr>
      </w:pPr>
    </w:p>
    <w:p w14:paraId="1D4C65EE" w14:textId="77777777" w:rsidR="00D523DD" w:rsidRDefault="00D523DD" w:rsidP="00D523DD">
      <w:pPr>
        <w:tabs>
          <w:tab w:val="left" w:pos="284"/>
        </w:tabs>
        <w:ind w:left="426"/>
        <w:rPr>
          <w:rFonts w:ascii="Comic Sans MS" w:hAnsi="Comic Sans MS"/>
        </w:rPr>
      </w:pPr>
    </w:p>
    <w:p w14:paraId="16EF166F" w14:textId="77777777" w:rsidR="00D523DD" w:rsidRPr="00750B85" w:rsidRDefault="00D523DD" w:rsidP="00D523DD">
      <w:pPr>
        <w:tabs>
          <w:tab w:val="left" w:pos="284"/>
          <w:tab w:val="left" w:pos="993"/>
        </w:tabs>
        <w:ind w:left="993"/>
        <w:rPr>
          <w:rFonts w:ascii="Comic Sans MS" w:hAnsi="Comic Sans MS"/>
        </w:rPr>
      </w:pPr>
      <w:r w:rsidRPr="00BF0842">
        <w:rPr>
          <w:rFonts w:ascii="Comic Sans MS" w:hAnsi="Comic Sans MS"/>
          <w:position w:val="-94"/>
        </w:rPr>
        <w:object w:dxaOrig="5160" w:dyaOrig="2000" w14:anchorId="1051711E">
          <v:shape id="_x0000_i1038" type="#_x0000_t75" style="width:258pt;height:100.2pt" o:ole="">
            <v:imagedata r:id="rId25" o:title=""/>
          </v:shape>
          <o:OLEObject Type="Embed" ProgID="Equation.DSMT4" ShapeID="_x0000_i1038" DrawAspect="Content" ObjectID="_1760458606" r:id="rId26"/>
        </w:object>
      </w:r>
    </w:p>
    <w:p w14:paraId="6D3C51ED" w14:textId="77777777" w:rsidR="00D523DD" w:rsidRPr="00750B85" w:rsidRDefault="00D523DD" w:rsidP="00D523DD">
      <w:pPr>
        <w:tabs>
          <w:tab w:val="left" w:pos="284"/>
        </w:tabs>
        <w:ind w:left="426"/>
        <w:rPr>
          <w:rFonts w:ascii="Comic Sans MS" w:hAnsi="Comic Sans MS"/>
          <w:sz w:val="12"/>
          <w:szCs w:val="12"/>
        </w:rPr>
      </w:pPr>
    </w:p>
    <w:p w14:paraId="5099AB70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2D8EF5EE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47DD6A43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4FF83FAB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43510FB7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6D94755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67036D6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2868471C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2385CB7A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304EE220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5DAE067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4B556DA5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13EA2074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4C97128C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15D37F10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37F31F59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FE55A0A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57279A93" w14:textId="77777777" w:rsidR="00D523DD" w:rsidRDefault="00D523DD" w:rsidP="00783BDD">
      <w:pPr>
        <w:jc w:val="center"/>
        <w:rPr>
          <w:rFonts w:ascii="Blackadder ITC" w:hAnsi="Blackadder ITC" w:cs="Monotype Corsiva"/>
          <w:b/>
          <w:bCs/>
          <w:sz w:val="28"/>
          <w:szCs w:val="28"/>
        </w:rPr>
      </w:pPr>
    </w:p>
    <w:p w14:paraId="015CBBFD" w14:textId="7CBC1968" w:rsidR="00783BDD" w:rsidRPr="00783BDD" w:rsidRDefault="00783BDD" w:rsidP="00783BDD">
      <w:pPr>
        <w:jc w:val="center"/>
        <w:rPr>
          <w:rFonts w:ascii="Times New Roman" w:hAnsi="Times New Roman" w:cs="Times New Roman"/>
          <w:sz w:val="22"/>
          <w:szCs w:val="22"/>
        </w:rPr>
      </w:pPr>
      <w:r w:rsidRPr="00DC48ED">
        <w:rPr>
          <w:rFonts w:ascii="Blackadder ITC" w:hAnsi="Blackadder ITC" w:cs="Monotype Corsiva"/>
          <w:b/>
          <w:bCs/>
          <w:sz w:val="28"/>
          <w:szCs w:val="28"/>
        </w:rPr>
        <w:t>Maria José Alves Madeira</w:t>
      </w:r>
    </w:p>
    <w:sectPr w:rsidR="00783BDD" w:rsidRPr="00783BDD" w:rsidSect="00B26885">
      <w:pgSz w:w="11906" w:h="16838"/>
      <w:pgMar w:top="1417" w:right="991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716336"/>
    <w:multiLevelType w:val="hybridMultilevel"/>
    <w:tmpl w:val="DB2220AE"/>
    <w:lvl w:ilvl="0" w:tplc="8B2EEF0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F6E37"/>
    <w:multiLevelType w:val="multilevel"/>
    <w:tmpl w:val="21726ECA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.%2)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4500"/>
        </w:tabs>
        <w:ind w:left="4500" w:hanging="180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5400"/>
        </w:tabs>
        <w:ind w:left="5400" w:hanging="216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5940"/>
        </w:tabs>
        <w:ind w:left="5940" w:hanging="216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6840"/>
        </w:tabs>
        <w:ind w:left="6840" w:hanging="2520"/>
      </w:pPr>
      <w:rPr>
        <w:rFonts w:hint="default"/>
      </w:rPr>
    </w:lvl>
  </w:abstractNum>
  <w:abstractNum w:abstractNumId="2" w15:restartNumberingAfterBreak="0">
    <w:nsid w:val="0BA72A65"/>
    <w:multiLevelType w:val="hybridMultilevel"/>
    <w:tmpl w:val="0AB4F644"/>
    <w:lvl w:ilvl="0" w:tplc="ADF2C018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477E1"/>
    <w:multiLevelType w:val="hybridMultilevel"/>
    <w:tmpl w:val="768670EC"/>
    <w:lvl w:ilvl="0" w:tplc="89E0C1E8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01699"/>
    <w:multiLevelType w:val="multilevel"/>
    <w:tmpl w:val="55586E68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>
      <w:start w:val="3"/>
      <w:numFmt w:val="decimal"/>
      <w:lvlText w:val="%1.%2)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782" w:hanging="108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4844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6055" w:hanging="180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7266" w:hanging="216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8117" w:hanging="216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9328" w:hanging="2520"/>
      </w:pPr>
      <w:rPr>
        <w:rFonts w:hint="default"/>
      </w:rPr>
    </w:lvl>
  </w:abstractNum>
  <w:abstractNum w:abstractNumId="5" w15:restartNumberingAfterBreak="0">
    <w:nsid w:val="27DF5824"/>
    <w:multiLevelType w:val="multilevel"/>
    <w:tmpl w:val="57B424E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571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8280" w:hanging="2520"/>
      </w:pPr>
      <w:rPr>
        <w:rFonts w:hint="default"/>
      </w:rPr>
    </w:lvl>
  </w:abstractNum>
  <w:abstractNum w:abstractNumId="6" w15:restartNumberingAfterBreak="0">
    <w:nsid w:val="2FD95E4C"/>
    <w:multiLevelType w:val="hybridMultilevel"/>
    <w:tmpl w:val="ED022ED6"/>
    <w:lvl w:ilvl="0" w:tplc="0816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4D17E9E"/>
    <w:multiLevelType w:val="hybridMultilevel"/>
    <w:tmpl w:val="07C2D854"/>
    <w:lvl w:ilvl="0" w:tplc="CA327C20">
      <w:start w:val="1"/>
      <w:numFmt w:val="upperLetter"/>
      <w:lvlText w:val="(%1)"/>
      <w:lvlJc w:val="left"/>
      <w:pPr>
        <w:ind w:left="720" w:hanging="360"/>
      </w:pPr>
      <w:rPr>
        <w:rFonts w:hint="default"/>
        <w:b w:val="0"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3E745E"/>
    <w:multiLevelType w:val="hybridMultilevel"/>
    <w:tmpl w:val="070802A0"/>
    <w:lvl w:ilvl="0" w:tplc="623E79F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EF2D8B"/>
    <w:multiLevelType w:val="hybridMultilevel"/>
    <w:tmpl w:val="DD8852A6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035D40"/>
    <w:multiLevelType w:val="hybridMultilevel"/>
    <w:tmpl w:val="A0BE0070"/>
    <w:lvl w:ilvl="0" w:tplc="0B5E6F7E">
      <w:start w:val="1"/>
      <w:numFmt w:val="upp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  <w:b w:val="0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47648521">
    <w:abstractNumId w:val="3"/>
  </w:num>
  <w:num w:numId="2" w16cid:durableId="2027170390">
    <w:abstractNumId w:val="10"/>
  </w:num>
  <w:num w:numId="3" w16cid:durableId="1244873532">
    <w:abstractNumId w:val="2"/>
  </w:num>
  <w:num w:numId="4" w16cid:durableId="735518757">
    <w:abstractNumId w:val="7"/>
  </w:num>
  <w:num w:numId="5" w16cid:durableId="1481996620">
    <w:abstractNumId w:val="8"/>
  </w:num>
  <w:num w:numId="6" w16cid:durableId="1208251781">
    <w:abstractNumId w:val="0"/>
  </w:num>
  <w:num w:numId="7" w16cid:durableId="970749438">
    <w:abstractNumId w:val="6"/>
  </w:num>
  <w:num w:numId="8" w16cid:durableId="1611428894">
    <w:abstractNumId w:val="1"/>
  </w:num>
  <w:num w:numId="9" w16cid:durableId="2024548348">
    <w:abstractNumId w:val="9"/>
  </w:num>
  <w:num w:numId="10" w16cid:durableId="1544172676">
    <w:abstractNumId w:val="5"/>
  </w:num>
  <w:num w:numId="11" w16cid:durableId="54074540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3A5C"/>
    <w:rsid w:val="00274225"/>
    <w:rsid w:val="002C0877"/>
    <w:rsid w:val="0034703B"/>
    <w:rsid w:val="006F3A5C"/>
    <w:rsid w:val="00783BDD"/>
    <w:rsid w:val="00814FFD"/>
    <w:rsid w:val="00B26885"/>
    <w:rsid w:val="00C80051"/>
    <w:rsid w:val="00CA3AA2"/>
    <w:rsid w:val="00D523DD"/>
    <w:rsid w:val="00ED6ADF"/>
    <w:rsid w:val="00F51931"/>
    <w:rsid w:val="00F76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74C00567"/>
  <w15:docId w15:val="{3EB2AEF2-1613-4917-86CB-486437B8B2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F3A5C"/>
    <w:pPr>
      <w:spacing w:after="0" w:line="240" w:lineRule="auto"/>
    </w:pPr>
    <w:rPr>
      <w:rFonts w:ascii="Tms Rmn" w:eastAsia="Times New Roman" w:hAnsi="Tms Rmn" w:cs="Tms Rmn"/>
      <w:sz w:val="20"/>
      <w:szCs w:val="20"/>
      <w:lang w:eastAsia="pt-PT"/>
    </w:rPr>
  </w:style>
  <w:style w:type="paragraph" w:styleId="Ttulo1">
    <w:name w:val="heading 1"/>
    <w:basedOn w:val="Normal"/>
    <w:next w:val="Normal"/>
    <w:link w:val="Ttulo1Carter"/>
    <w:uiPriority w:val="99"/>
    <w:qFormat/>
    <w:rsid w:val="006F3A5C"/>
    <w:pPr>
      <w:keepNext/>
      <w:spacing w:before="240" w:after="60"/>
      <w:outlineLvl w:val="0"/>
    </w:pPr>
    <w:rPr>
      <w:rFonts w:ascii="Helv" w:hAnsi="Helv" w:cs="Helv"/>
      <w:b/>
      <w:bCs/>
      <w:kern w:val="28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9"/>
    <w:rsid w:val="006F3A5C"/>
    <w:rPr>
      <w:rFonts w:ascii="Helv" w:eastAsia="Times New Roman" w:hAnsi="Helv" w:cs="Helv"/>
      <w:b/>
      <w:bCs/>
      <w:kern w:val="28"/>
      <w:sz w:val="28"/>
      <w:szCs w:val="28"/>
      <w:lang w:eastAsia="pt-PT"/>
    </w:rPr>
  </w:style>
  <w:style w:type="table" w:styleId="TabelacomGrelha">
    <w:name w:val="Table Grid"/>
    <w:basedOn w:val="Tabelanormal"/>
    <w:uiPriority w:val="39"/>
    <w:rsid w:val="006F3A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6F3A5C"/>
    <w:pPr>
      <w:ind w:left="720"/>
      <w:contextualSpacing/>
    </w:pPr>
  </w:style>
  <w:style w:type="character" w:styleId="TextodoMarcadordePosio">
    <w:name w:val="Placeholder Text"/>
    <w:basedOn w:val="Tipodeletrapredefinidodopargrafo"/>
    <w:uiPriority w:val="99"/>
    <w:semiHidden/>
    <w:rsid w:val="006F3A5C"/>
    <w:rPr>
      <w:color w:val="808080"/>
    </w:rPr>
  </w:style>
  <w:style w:type="paragraph" w:styleId="Rodap">
    <w:name w:val="footer"/>
    <w:basedOn w:val="Normal"/>
    <w:link w:val="RodapCarter"/>
    <w:rsid w:val="006F3A5C"/>
    <w:pPr>
      <w:tabs>
        <w:tab w:val="center" w:pos="4252"/>
        <w:tab w:val="right" w:pos="8504"/>
      </w:tabs>
    </w:pPr>
    <w:rPr>
      <w:rFonts w:ascii="Times New Roman" w:hAnsi="Times New Roman" w:cs="Times New Roman"/>
      <w:sz w:val="24"/>
      <w:szCs w:val="24"/>
    </w:rPr>
  </w:style>
  <w:style w:type="character" w:customStyle="1" w:styleId="RodapCarter">
    <w:name w:val="Rodapé Caráter"/>
    <w:basedOn w:val="Tipodeletrapredefinidodopargrafo"/>
    <w:link w:val="Rodap"/>
    <w:rsid w:val="006F3A5C"/>
    <w:rPr>
      <w:rFonts w:ascii="Times New Roman" w:eastAsia="Times New Roman" w:hAnsi="Times New Roman" w:cs="Times New Roman"/>
      <w:sz w:val="24"/>
      <w:szCs w:val="24"/>
      <w:lang w:eastAsia="pt-PT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274225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274225"/>
    <w:rPr>
      <w:rFonts w:ascii="Tahoma" w:eastAsia="Times New Roman" w:hAnsi="Tahoma" w:cs="Tahoma"/>
      <w:sz w:val="16"/>
      <w:szCs w:val="16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7</TotalTime>
  <Pages>3</Pages>
  <Words>109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José C. Alves A. Madeira</dc:creator>
  <cp:lastModifiedBy>Maria José C. Alves A. Madeira</cp:lastModifiedBy>
  <cp:revision>5</cp:revision>
  <cp:lastPrinted>2022-02-16T08:54:00Z</cp:lastPrinted>
  <dcterms:created xsi:type="dcterms:W3CDTF">2022-02-15T20:44:00Z</dcterms:created>
  <dcterms:modified xsi:type="dcterms:W3CDTF">2023-11-02T19:30:00Z</dcterms:modified>
</cp:coreProperties>
</file>